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0"/>
  </p:notesMasterIdLst>
  <p:handoutMasterIdLst>
    <p:handoutMasterId r:id="rId41"/>
  </p:handoutMasterIdLst>
  <p:sldIdLst>
    <p:sldId id="296" r:id="rId3"/>
    <p:sldId id="390" r:id="rId4"/>
    <p:sldId id="354" r:id="rId5"/>
    <p:sldId id="379" r:id="rId6"/>
    <p:sldId id="380" r:id="rId7"/>
    <p:sldId id="393" r:id="rId8"/>
    <p:sldId id="396" r:id="rId9"/>
    <p:sldId id="397" r:id="rId10"/>
    <p:sldId id="398" r:id="rId11"/>
    <p:sldId id="399" r:id="rId12"/>
    <p:sldId id="400" r:id="rId13"/>
    <p:sldId id="401" r:id="rId14"/>
    <p:sldId id="402" r:id="rId15"/>
    <p:sldId id="403" r:id="rId16"/>
    <p:sldId id="404" r:id="rId17"/>
    <p:sldId id="405" r:id="rId18"/>
    <p:sldId id="406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8" r:id="rId31"/>
    <p:sldId id="384" r:id="rId32"/>
    <p:sldId id="372" r:id="rId33"/>
    <p:sldId id="373" r:id="rId34"/>
    <p:sldId id="374" r:id="rId35"/>
    <p:sldId id="375" r:id="rId36"/>
    <p:sldId id="389" r:id="rId37"/>
    <p:sldId id="376" r:id="rId38"/>
    <p:sldId id="356" r:id="rId3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8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0" Type="http://schemas.openxmlformats.org/officeDocument/2006/relationships/slide" Target="slides/slide18.xml"/><Relationship Id="rId41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7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start to cover various useful mathematical techniq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3420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5245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ble of transforms for simple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2949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thematical treatment of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18961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tion to properties of complex numbers.   To be continued </a:t>
            </a:r>
            <a:r>
              <a:rPr lang="en-US"/>
              <a:t>next ti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66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81896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schedule.    You will receive an email containing the mid term exam.    It will be due next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Sturm Liouvill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296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the simplest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85188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7649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ow consider another technique that is uses to solve initial value equation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0294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quick introduction to Laplace transform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011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170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5.bin"/><Relationship Id="rId3" Type="http://schemas.openxmlformats.org/officeDocument/2006/relationships/image" Target="../media/image37.wmf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1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wmf"/><Relationship Id="rId7" Type="http://schemas.openxmlformats.org/officeDocument/2006/relationships/oleObject" Target="../embeddings/oleObject42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10" Type="http://schemas.openxmlformats.org/officeDocument/2006/relationships/image" Target="../media/image51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5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hyperlink" Target="http://www.fftw.org/" TargetMode="Externa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1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dartmouth.edu/~sullivan/22files/New%20Laplace%20Transform%20Table.pdf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23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B5D2A748-67DF-4716-A6D3-67DE82878A2D}"/>
              </a:ext>
            </a:extLst>
          </p:cNvPr>
          <p:cNvSpPr/>
          <p:nvPr/>
        </p:nvSpPr>
        <p:spPr>
          <a:xfrm>
            <a:off x="321129" y="3866904"/>
            <a:ext cx="533400" cy="3048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2A9BF7B1-DDDD-4A51-A699-7EE8ABD64B15}"/>
              </a:ext>
            </a:extLst>
          </p:cNvPr>
          <p:cNvSpPr/>
          <p:nvPr/>
        </p:nvSpPr>
        <p:spPr>
          <a:xfrm>
            <a:off x="321129" y="4351963"/>
            <a:ext cx="533400" cy="3048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8561" y="293073"/>
          <a:ext cx="8641670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40480" imgH="1688760" progId="Equation.DSMT4">
                  <p:embed/>
                </p:oleObj>
              </mc:Choice>
              <mc:Fallback>
                <p:oleObj name="Equation" r:id="rId2" imgW="6540480" imgH="1688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8561" y="293073"/>
                        <a:ext cx="8641670" cy="223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9F7E881-C977-4944-A7DA-00058C7A8FEF}"/>
              </a:ext>
            </a:extLst>
          </p:cNvPr>
          <p:cNvSpPr txBox="1"/>
          <p:nvPr/>
        </p:nvSpPr>
        <p:spPr>
          <a:xfrm>
            <a:off x="76200" y="2576116"/>
            <a:ext cx="84820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analysis can also apply to time dependent functions.     In the remainder of the lecture, we will consider time dependent function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DA6951-D247-48D4-928E-80B25C7050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9609" y="3579953"/>
          <a:ext cx="7512050" cy="280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70400" imgH="1968480" progId="Equation.DSMT4">
                  <p:embed/>
                </p:oleObj>
              </mc:Choice>
              <mc:Fallback>
                <p:oleObj name="Equation" r:id="rId4" imgW="5270400" imgH="1968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BDA6951-D247-48D4-928E-80B25C705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9609" y="3579953"/>
                        <a:ext cx="7512050" cy="2805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9441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200400"/>
            <a:ext cx="72961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17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ization to infinite range -- Fourier transfor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09650" y="533400"/>
          <a:ext cx="5975350" cy="270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35360" imgH="2095200" progId="Equation.DSMT4">
                  <p:embed/>
                </p:oleObj>
              </mc:Choice>
              <mc:Fallback>
                <p:oleObj name="Equation" r:id="rId3" imgW="4635360" imgH="2095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33400"/>
                        <a:ext cx="5975350" cy="270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5488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228600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03440" imgH="2654280" progId="Equation.3">
                  <p:embed/>
                </p:oleObj>
              </mc:Choice>
              <mc:Fallback>
                <p:oleObj name="数式" r:id="rId2" imgW="3403440" imgH="26542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715000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The location of the 2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 factor varies among texts.</a:t>
            </a:r>
          </a:p>
        </p:txBody>
      </p:sp>
    </p:spTree>
    <p:extLst>
      <p:ext uri="{BB962C8B-B14F-4D97-AF65-F5344CB8AC3E}">
        <p14:creationId xmlns:p14="http://schemas.microsoft.com/office/powerpoint/2010/main" val="33745759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556" y="304800"/>
          <a:ext cx="8555106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13400" imgH="4051080" progId="Equation.DSMT4">
                  <p:embed/>
                </p:oleObj>
              </mc:Choice>
              <mc:Fallback>
                <p:oleObj name="Equation" r:id="rId2" imgW="6413400" imgH="4051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56" y="304800"/>
                        <a:ext cx="8555106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FC61927-FC6D-4E96-BB83-D58F2E1FC775}"/>
              </a:ext>
            </a:extLst>
          </p:cNvPr>
          <p:cNvSpPr txBox="1"/>
          <p:nvPr/>
        </p:nvSpPr>
        <p:spPr>
          <a:xfrm>
            <a:off x="304800" y="5715000"/>
            <a:ext cx="87016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for an infinite time range, the Fourier transform is continuous in both time and frequency.</a:t>
            </a:r>
          </a:p>
        </p:txBody>
      </p:sp>
    </p:spTree>
    <p:extLst>
      <p:ext uri="{BB962C8B-B14F-4D97-AF65-F5344CB8AC3E}">
        <p14:creationId xmlns:p14="http://schemas.microsoft.com/office/powerpoint/2010/main" val="11313986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4213" y="854869"/>
          <a:ext cx="8062912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200" imgH="1104840" progId="Equation.DSMT4">
                  <p:embed/>
                </p:oleObj>
              </mc:Choice>
              <mc:Fallback>
                <p:oleObj name="Equation" r:id="rId2" imgW="4381200" imgH="1104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4213" y="854869"/>
                        <a:ext cx="8062912" cy="2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0767" y="3135313"/>
          <a:ext cx="7297738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063680" imgH="1574640" progId="Equation.3">
                  <p:embed/>
                </p:oleObj>
              </mc:Choice>
              <mc:Fallback>
                <p:oleObj name="数式" r:id="rId4" imgW="406368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67" y="3135313"/>
                        <a:ext cx="7297738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Fourier transforms to solve wave equ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68988" y="2132013"/>
          <a:ext cx="266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1002960" progId="Equation.DSMT4">
                  <p:embed/>
                </p:oleObj>
              </mc:Choice>
              <mc:Fallback>
                <p:oleObj name="Equation" r:id="rId6" imgW="2666880" imgH="1002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988" y="2132013"/>
                        <a:ext cx="2667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5577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49313" y="766763"/>
          <a:ext cx="6842125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9880" imgH="1206360" progId="Equation.DSMT4">
                  <p:embed/>
                </p:oleObj>
              </mc:Choice>
              <mc:Fallback>
                <p:oleObj name="Equation" r:id="rId2" imgW="3809880" imgH="1206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9313" y="766763"/>
                        <a:ext cx="6842125" cy="216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72759" y="3016060"/>
          <a:ext cx="6888163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35080" imgH="1307880" progId="Equation.DSMT4">
                  <p:embed/>
                </p:oleObj>
              </mc:Choice>
              <mc:Fallback>
                <p:oleObj name="Equation" r:id="rId4" imgW="3835080" imgH="13078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59" y="3016060"/>
                        <a:ext cx="6888163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Fourier transforms to solve wave equation -- continu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5CE810-404E-49F7-B485-7075C71B9BD1}"/>
              </a:ext>
            </a:extLst>
          </p:cNvPr>
          <p:cNvSpPr txBox="1"/>
          <p:nvPr/>
        </p:nvSpPr>
        <p:spPr>
          <a:xfrm>
            <a:off x="304800" y="5289447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at this point, we do not know the coefficients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n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;  however, it clear that the solutions are consistent with </a:t>
            </a:r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D’Alembert’s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 analysis of the wave equation.</a:t>
            </a:r>
          </a:p>
        </p:txBody>
      </p:sp>
    </p:spTree>
    <p:extLst>
      <p:ext uri="{BB962C8B-B14F-4D97-AF65-F5344CB8AC3E}">
        <p14:creationId xmlns:p14="http://schemas.microsoft.com/office/powerpoint/2010/main" val="42732329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6075" y="142387"/>
          <a:ext cx="857567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30640" imgH="1384200" progId="Equation.DSMT4">
                  <p:embed/>
                </p:oleObj>
              </mc:Choice>
              <mc:Fallback>
                <p:oleObj name="Equation" r:id="rId2" imgW="5930640" imgH="1384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42387"/>
                        <a:ext cx="857567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6075" y="2269367"/>
          <a:ext cx="7097713" cy="157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952200" progId="Equation.DSMT4">
                  <p:embed/>
                </p:oleObj>
              </mc:Choice>
              <mc:Fallback>
                <p:oleObj name="Equation" r:id="rId4" imgW="4292280" imgH="952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269367"/>
                        <a:ext cx="7097713" cy="157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49" y="4114800"/>
          <a:ext cx="8201026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87640" imgH="1054080" progId="Equation.DSMT4">
                  <p:embed/>
                </p:oleObj>
              </mc:Choice>
              <mc:Fallback>
                <p:oleObj name="Equation" r:id="rId6" imgW="4787640" imgH="1054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49" y="4114800"/>
                        <a:ext cx="8201026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082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05943" y="306745"/>
          <a:ext cx="26749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723600" progId="Equation.DSMT4">
                  <p:embed/>
                </p:oleObj>
              </mc:Choice>
              <mc:Fallback>
                <p:oleObj name="Equation" r:id="rId2" imgW="1562040" imgH="723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5943" y="306745"/>
                        <a:ext cx="2674938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068077"/>
            <a:ext cx="8886825" cy="272184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42365" y="4714562"/>
          <a:ext cx="135527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2365" y="4714562"/>
                        <a:ext cx="135527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94555" y="4842797"/>
          <a:ext cx="7097713" cy="157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292280" imgH="952200" progId="Equation.DSMT4">
                  <p:embed/>
                </p:oleObj>
              </mc:Choice>
              <mc:Fallback>
                <p:oleObj name="Equation" r:id="rId7" imgW="4292280" imgH="9522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55" y="4842797"/>
                        <a:ext cx="7097713" cy="157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40923" y="4579578"/>
          <a:ext cx="10049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40923" y="4579578"/>
                        <a:ext cx="10049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64175" y="2535238"/>
          <a:ext cx="1355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571320" progId="Equation.DSMT4">
                  <p:embed/>
                </p:oleObj>
              </mc:Choice>
              <mc:Fallback>
                <p:oleObj name="Equation" r:id="rId11" imgW="736560" imgH="5713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64175" y="2535238"/>
                        <a:ext cx="13557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02475" y="2514600"/>
          <a:ext cx="1355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571320" progId="Equation.DSMT4">
                  <p:embed/>
                </p:oleObj>
              </mc:Choice>
              <mc:Fallback>
                <p:oleObj name="Equation" r:id="rId13" imgW="736560" imgH="571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2475" y="2514600"/>
                        <a:ext cx="13557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6350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8585" y="136525"/>
          <a:ext cx="767715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00320" imgH="1066680" progId="Equation.DSMT4">
                  <p:embed/>
                </p:oleObj>
              </mc:Choice>
              <mc:Fallback>
                <p:oleObj name="Equation" r:id="rId2" imgW="4000320" imgH="1066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85" y="136525"/>
                        <a:ext cx="767715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2417945"/>
          <a:ext cx="5680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431640" progId="Equation.DSMT4">
                  <p:embed/>
                </p:oleObj>
              </mc:Choice>
              <mc:Fallback>
                <p:oleObj name="Equation" r:id="rId4" imgW="295884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17945"/>
                        <a:ext cx="5680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3510" y="3266373"/>
          <a:ext cx="760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482400" progId="Equation.DSMT4">
                  <p:embed/>
                </p:oleObj>
              </mc:Choice>
              <mc:Fallback>
                <p:oleObj name="Equation" r:id="rId6" imgW="396216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10" y="3266373"/>
                        <a:ext cx="760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04800" y="4230517"/>
          <a:ext cx="5257800" cy="236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48040" imgH="1726920" progId="Equation.DSMT4">
                  <p:embed/>
                </p:oleObj>
              </mc:Choice>
              <mc:Fallback>
                <p:oleObj name="Equation" r:id="rId8" imgW="3848040" imgH="17269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30517"/>
                        <a:ext cx="5257800" cy="236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904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221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6550" y="668337"/>
          <a:ext cx="8807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32440" imgH="558720" progId="Equation.DSMT4">
                  <p:embed/>
                </p:oleObj>
              </mc:Choice>
              <mc:Fallback>
                <p:oleObj name="Equation" r:id="rId2" imgW="683244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668337"/>
                        <a:ext cx="8807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28700" y="1441694"/>
          <a:ext cx="7294562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78280" imgH="1358640" progId="Equation.DSMT4">
                  <p:embed/>
                </p:oleObj>
              </mc:Choice>
              <mc:Fallback>
                <p:oleObj name="Equation" r:id="rId4" imgW="6578280" imgH="1358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41694"/>
                        <a:ext cx="7294562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8FB23E4-96D1-4852-AB5D-1F5B050B13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000863"/>
            <a:ext cx="9144000" cy="3243594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8D851B-B614-4F0C-8F1C-0B035EB72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000863"/>
          <a:ext cx="1060938" cy="57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28600" progId="Equation.DSMT4">
                  <p:embed/>
                </p:oleObj>
              </mc:Choice>
              <mc:Fallback>
                <p:oleObj name="Equation" r:id="rId7" imgW="54576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A8D851B-B614-4F0C-8F1C-0B035EB72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86400" y="3000863"/>
                        <a:ext cx="1060938" cy="57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F67E51-F09F-4BBF-AF6A-E15658C817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2745642"/>
          <a:ext cx="1060938" cy="51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5F67E51-F09F-4BBF-AF6A-E15658C817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81800" y="2745642"/>
                        <a:ext cx="1060938" cy="511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4473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F4FC29-0F05-43A1-B2D0-D32AAB55AF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3422B2-3D24-4EFE-B4CD-5AD0CB482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B077F8-69F1-435E-8698-E1CCA42CE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86D9271-7977-081F-465D-DF9FACDD9B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4705" y="29687"/>
            <a:ext cx="6240095" cy="6326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98307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CD8E10-4F2E-46EA-90CA-D5CE02BF2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8DC99D-2926-4E0E-A356-F1A8E73C2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62F16-6E2E-49FB-83CC-531BDA36B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D234C-73C7-4A6D-A2D1-0B07FC2FB823}"/>
              </a:ext>
            </a:extLst>
          </p:cNvPr>
          <p:cNvSpPr txBox="1"/>
          <p:nvPr/>
        </p:nvSpPr>
        <p:spPr>
          <a:xfrm>
            <a:off x="4572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–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5A1047-AABC-4636-8E06-7368070629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801634"/>
          <a:ext cx="5074962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1396800" progId="Equation.DSMT4">
                  <p:embed/>
                </p:oleObj>
              </mc:Choice>
              <mc:Fallback>
                <p:oleObj name="Equation" r:id="rId2" imgW="3187440" imgH="1396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05A1047-AABC-4636-8E06-736807062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801634"/>
                        <a:ext cx="5074962" cy="222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1CE7E13-12B0-42AB-AB91-E2C51D6CE417}"/>
              </a:ext>
            </a:extLst>
          </p:cNvPr>
          <p:cNvSpPr txBox="1"/>
          <p:nvPr/>
        </p:nvSpPr>
        <p:spPr>
          <a:xfrm>
            <a:off x="609600" y="3505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d discrete frequencies </a:t>
            </a:r>
            <a:r>
              <a:rPr lang="en-US" sz="2400" i="1" dirty="0">
                <a:latin typeface="Symbol" panose="05050102010706020507" pitchFamily="18" charset="2"/>
              </a:rPr>
              <a:t>w</a:t>
            </a:r>
            <a:r>
              <a:rPr lang="en-US" sz="2400" dirty="0">
                <a:latin typeface="+mj-lt"/>
              </a:rPr>
              <a:t>  for functions </a:t>
            </a:r>
            <a:r>
              <a:rPr lang="en-US" sz="2400" i="1" dirty="0">
                <a:latin typeface="+mj-lt"/>
              </a:rPr>
              <a:t>f(t) </a:t>
            </a:r>
            <a:r>
              <a:rPr lang="en-US" sz="2400" dirty="0">
                <a:latin typeface="+mj-lt"/>
              </a:rPr>
              <a:t>over finite time domain of for functions </a:t>
            </a:r>
            <a:r>
              <a:rPr lang="en-US" sz="2400" i="1" dirty="0">
                <a:latin typeface="+mj-lt"/>
              </a:rPr>
              <a:t>f(t)</a:t>
            </a:r>
            <a:r>
              <a:rPr lang="en-US" sz="2400" dirty="0">
                <a:latin typeface="+mj-lt"/>
              </a:rPr>
              <a:t> which are periodic</a:t>
            </a:r>
            <a:r>
              <a:rPr lang="en-US" sz="2400" i="1" dirty="0">
                <a:latin typeface="+mj-lt"/>
              </a:rPr>
              <a:t>: f(t)=f(</a:t>
            </a:r>
            <a:r>
              <a:rPr lang="en-US" sz="2400" i="1" dirty="0" err="1">
                <a:latin typeface="+mj-lt"/>
              </a:rPr>
              <a:t>t+nT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FB6439-59EC-42F2-A6AD-D9D5ECBE11A3}"/>
              </a:ext>
            </a:extLst>
          </p:cNvPr>
          <p:cNvSpPr txBox="1"/>
          <p:nvPr/>
        </p:nvSpPr>
        <p:spPr>
          <a:xfrm>
            <a:off x="609600" y="4953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Numerically, there is an advantage of tabulating double discrete Fourier transforms (discrete in </a:t>
            </a:r>
            <a:r>
              <a:rPr lang="en-US" sz="2400" i="1" dirty="0">
                <a:latin typeface="Symbol" panose="05050102010706020507" pitchFamily="18" charset="2"/>
              </a:rPr>
              <a:t>w</a:t>
            </a:r>
            <a:r>
              <a:rPr lang="en-US" sz="2400" dirty="0">
                <a:latin typeface="+mj-lt"/>
              </a:rPr>
              <a:t> and in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6908659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8350" y="4354286"/>
            <a:ext cx="4248150" cy="24275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057400"/>
            <a:ext cx="8458200" cy="2349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2663" y="8954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74962" y="261534"/>
          <a:ext cx="7747001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2880" imgH="1231560" progId="Equation.DSMT4">
                  <p:embed/>
                </p:oleObj>
              </mc:Choice>
              <mc:Fallback>
                <p:oleObj name="Equation" r:id="rId4" imgW="4952880" imgH="1231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4962" y="261534"/>
                        <a:ext cx="7747001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4962" y="2667000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6831" y="47961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(</a:t>
            </a:r>
            <a:r>
              <a:rPr lang="en-US" sz="2400" i="1" dirty="0" err="1">
                <a:latin typeface="Symbol" panose="05050102010706020507" pitchFamily="18" charset="2"/>
              </a:rPr>
              <a:t>nW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F081873-ED3D-4E53-A3F7-474CED46521B}"/>
              </a:ext>
            </a:extLst>
          </p:cNvPr>
          <p:cNvSpPr txBox="1"/>
          <p:nvPr/>
        </p:nvSpPr>
        <p:spPr>
          <a:xfrm>
            <a:off x="7315200" y="4267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1CAE068-F296-4CB8-A41F-B6EDDC274719}"/>
              </a:ext>
            </a:extLst>
          </p:cNvPr>
          <p:cNvCxnSpPr/>
          <p:nvPr/>
        </p:nvCxnSpPr>
        <p:spPr>
          <a:xfrm>
            <a:off x="7620000" y="4495800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B272881F-0648-4C6A-90BA-048A5095FD5E}"/>
              </a:ext>
            </a:extLst>
          </p:cNvPr>
          <p:cNvSpPr txBox="1"/>
          <p:nvPr/>
        </p:nvSpPr>
        <p:spPr>
          <a:xfrm>
            <a:off x="5438775" y="6474767"/>
            <a:ext cx="131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nW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06194EB-FDC7-4E40-889A-17BA92996A24}"/>
              </a:ext>
            </a:extLst>
          </p:cNvPr>
          <p:cNvCxnSpPr/>
          <p:nvPr/>
        </p:nvCxnSpPr>
        <p:spPr>
          <a:xfrm>
            <a:off x="6096000" y="6705600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0109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795" y="3150434"/>
            <a:ext cx="3534566" cy="20197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" y="76200"/>
          <a:ext cx="8045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43320" imgH="622080" progId="Equation.DSMT4">
                  <p:embed/>
                </p:oleObj>
              </mc:Choice>
              <mc:Fallback>
                <p:oleObj name="Equation" r:id="rId3" imgW="514332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76200"/>
                        <a:ext cx="8045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053" y="1050925"/>
            <a:ext cx="3448050" cy="1970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12147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(</a:t>
            </a:r>
            <a:r>
              <a:rPr lang="en-US" sz="2400" i="1" dirty="0" err="1">
                <a:latin typeface="Symbol" panose="05050102010706020507" pitchFamily="18" charset="2"/>
              </a:rPr>
              <a:t>nW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8234" y="3161848"/>
            <a:ext cx="3534566" cy="20197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r="45273"/>
          <a:stretch/>
        </p:blipFill>
        <p:spPr>
          <a:xfrm>
            <a:off x="6981034" y="3124200"/>
            <a:ext cx="1934366" cy="201975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105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=-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00400" y="5029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=M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341787" y="912092"/>
          <a:ext cx="2835275" cy="221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33360" imgH="1663560" progId="Equation.DSMT4">
                  <p:embed/>
                </p:oleObj>
              </mc:Choice>
              <mc:Fallback>
                <p:oleObj name="Equation" r:id="rId5" imgW="2133360" imgH="1663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1787" y="912092"/>
                        <a:ext cx="2835275" cy="221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04449" y="1157600"/>
          <a:ext cx="1215524" cy="94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571320" progId="Equation.DSMT4">
                  <p:embed/>
                </p:oleObj>
              </mc:Choice>
              <mc:Fallback>
                <p:oleObj name="Equation" r:id="rId7" imgW="736560" imgH="571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04449" y="1157600"/>
                        <a:ext cx="1215524" cy="943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7EC2DCA-11C0-4871-86B9-D84E199A43FB}"/>
              </a:ext>
            </a:extLst>
          </p:cNvPr>
          <p:cNvSpPr txBox="1"/>
          <p:nvPr/>
        </p:nvSpPr>
        <p:spPr>
          <a:xfrm>
            <a:off x="7209451" y="4908546"/>
            <a:ext cx="131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nW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02CA205-E733-437C-9E9C-61CC354DDD9B}"/>
              </a:ext>
            </a:extLst>
          </p:cNvPr>
          <p:cNvCxnSpPr/>
          <p:nvPr/>
        </p:nvCxnSpPr>
        <p:spPr>
          <a:xfrm>
            <a:off x="7866676" y="5139379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036DE20-5E7E-47B2-85AF-703DBCFA0A3E}"/>
              </a:ext>
            </a:extLst>
          </p:cNvPr>
          <p:cNvSpPr txBox="1"/>
          <p:nvPr/>
        </p:nvSpPr>
        <p:spPr>
          <a:xfrm>
            <a:off x="2249187" y="2734927"/>
            <a:ext cx="131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nW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FF33F06-ED16-4784-A9F2-626FCE8BA743}"/>
              </a:ext>
            </a:extLst>
          </p:cNvPr>
          <p:cNvCxnSpPr/>
          <p:nvPr/>
        </p:nvCxnSpPr>
        <p:spPr>
          <a:xfrm>
            <a:off x="2906412" y="2965760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46910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2CCE78-DAC6-49B0-BBE2-07EE04102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79CA5B-09DD-42E8-B26A-D182BFA6E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2BBD62-8092-4732-99FC-BB826D52E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7FFB40-D82F-417B-AAEE-3E7E7F72D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05000"/>
            <a:ext cx="9144000" cy="244577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365729B-0E20-4315-8E51-CC530F959A3A}"/>
              </a:ext>
            </a:extLst>
          </p:cNvPr>
          <p:cNvSpPr txBox="1"/>
          <p:nvPr/>
        </p:nvSpPr>
        <p:spPr>
          <a:xfrm>
            <a:off x="2286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ructed frequency periodic function -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B111A01-35DB-4433-BF02-B46F8420932F}"/>
              </a:ext>
            </a:extLst>
          </p:cNvPr>
          <p:cNvCxnSpPr/>
          <p:nvPr/>
        </p:nvCxnSpPr>
        <p:spPr>
          <a:xfrm>
            <a:off x="3810000" y="2971800"/>
            <a:ext cx="1524000" cy="0"/>
          </a:xfrm>
          <a:prstGeom prst="straightConnector1">
            <a:avLst/>
          </a:prstGeom>
          <a:ln w="635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EBCDBA-666B-4121-B488-158DC00477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0388" y="1101725"/>
          <a:ext cx="54816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203040" progId="Equation.DSMT4">
                  <p:embed/>
                </p:oleObj>
              </mc:Choice>
              <mc:Fallback>
                <p:oleObj name="Equation" r:id="rId3" imgW="241272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DEBCDBA-666B-4121-B488-158DC0047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0388" y="1101725"/>
                        <a:ext cx="54816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0DF212-854F-4480-A104-4B89D286E1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752" y="4350774"/>
          <a:ext cx="5796139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92080" imgH="228600" progId="Equation.DSMT4">
                  <p:embed/>
                </p:oleObj>
              </mc:Choice>
              <mc:Fallback>
                <p:oleObj name="Equation" r:id="rId5" imgW="26920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10DF212-854F-4480-A104-4B89D286E1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4752" y="4350774"/>
                        <a:ext cx="5796139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row: Down 12">
            <a:extLst>
              <a:ext uri="{FF2B5EF4-FFF2-40B4-BE49-F238E27FC236}">
                <a16:creationId xmlns:a16="http://schemas.microsoft.com/office/drawing/2014/main" id="{8BEADB70-A2A2-470B-87E3-4D19FC807CFA}"/>
              </a:ext>
            </a:extLst>
          </p:cNvPr>
          <p:cNvSpPr/>
          <p:nvPr/>
        </p:nvSpPr>
        <p:spPr>
          <a:xfrm rot="1626445">
            <a:off x="4718020" y="1575680"/>
            <a:ext cx="609600" cy="56991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4008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484" y="304800"/>
          <a:ext cx="8717032" cy="432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640" imgH="2374560" progId="Equation.DSMT4">
                  <p:embed/>
                </p:oleObj>
              </mc:Choice>
              <mc:Fallback>
                <p:oleObj name="Equation" r:id="rId2" imgW="4787640" imgH="237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84" y="304800"/>
                        <a:ext cx="8717032" cy="4327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B68398-F28A-41EE-99EE-15BEE5AA7B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01938" y="5045075"/>
          <a:ext cx="5700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622080" progId="Equation.DSMT4">
                  <p:embed/>
                </p:oleObj>
              </mc:Choice>
              <mc:Fallback>
                <p:oleObj name="Equation" r:id="rId4" imgW="3644640" imgH="622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4B68398-F28A-41EE-99EE-15BEE5AA7B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1938" y="5045075"/>
                        <a:ext cx="57007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F4E80DC-68D6-4883-8A3D-1D57C48740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8625" y="5187950"/>
          <a:ext cx="22367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571320" progId="Equation.DSMT4">
                  <p:embed/>
                </p:oleObj>
              </mc:Choice>
              <mc:Fallback>
                <p:oleObj name="Equation" r:id="rId6" imgW="1587240" imgH="571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F4E80DC-68D6-4883-8A3D-1D57C4874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625" y="5187950"/>
                        <a:ext cx="2236788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40886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D9AFAE-2089-4A13-880A-71B30B37A7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BD4F47-79C0-43DE-9058-45912FD13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D5F802-3D94-4652-BC4D-A76CB2F82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D0600B-3ADB-4784-BFF6-55114BF7D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7243"/>
            <a:ext cx="9144000" cy="368351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F865AC-A7BA-462B-B7A0-665144F890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7700" y="701546"/>
          <a:ext cx="6268448" cy="59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228600" progId="Equation.DSMT4">
                  <p:embed/>
                </p:oleObj>
              </mc:Choice>
              <mc:Fallback>
                <p:oleObj name="Equation" r:id="rId3" imgW="24127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CF865AC-A7BA-462B-B7A0-665144F890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7700" y="701546"/>
                        <a:ext cx="6268448" cy="59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56191C3-CDF6-448D-A9F4-B65F44AD14FE}"/>
              </a:ext>
            </a:extLst>
          </p:cNvPr>
          <p:cNvCxnSpPr/>
          <p:nvPr/>
        </p:nvCxnSpPr>
        <p:spPr>
          <a:xfrm>
            <a:off x="3124200" y="3581400"/>
            <a:ext cx="0" cy="10668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15EF0B1-1306-484B-9633-09DC459BEEFB}"/>
              </a:ext>
            </a:extLst>
          </p:cNvPr>
          <p:cNvCxnSpPr/>
          <p:nvPr/>
        </p:nvCxnSpPr>
        <p:spPr>
          <a:xfrm>
            <a:off x="6096000" y="3581400"/>
            <a:ext cx="0" cy="10668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7BC9921-AB51-49D1-9446-78A3AC9CB009}"/>
              </a:ext>
            </a:extLst>
          </p:cNvPr>
          <p:cNvCxnSpPr>
            <a:cxnSpLocks/>
          </p:cNvCxnSpPr>
          <p:nvPr/>
        </p:nvCxnSpPr>
        <p:spPr>
          <a:xfrm>
            <a:off x="2438400" y="4343400"/>
            <a:ext cx="0" cy="3048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ACF7429-9167-49BA-8787-C8CE9685140C}"/>
              </a:ext>
            </a:extLst>
          </p:cNvPr>
          <p:cNvCxnSpPr>
            <a:cxnSpLocks/>
          </p:cNvCxnSpPr>
          <p:nvPr/>
        </p:nvCxnSpPr>
        <p:spPr>
          <a:xfrm>
            <a:off x="6781800" y="4343400"/>
            <a:ext cx="0" cy="3048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481B65-875F-4848-97F6-6BC63ACF82C6}"/>
              </a:ext>
            </a:extLst>
          </p:cNvPr>
          <p:cNvCxnSpPr>
            <a:cxnSpLocks/>
          </p:cNvCxnSpPr>
          <p:nvPr/>
        </p:nvCxnSpPr>
        <p:spPr>
          <a:xfrm>
            <a:off x="5334000" y="2362200"/>
            <a:ext cx="0" cy="2286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DD6283B-2CD5-40F8-8B4E-FF28677EDDFC}"/>
              </a:ext>
            </a:extLst>
          </p:cNvPr>
          <p:cNvCxnSpPr>
            <a:cxnSpLocks/>
          </p:cNvCxnSpPr>
          <p:nvPr/>
        </p:nvCxnSpPr>
        <p:spPr>
          <a:xfrm>
            <a:off x="3886200" y="2438400"/>
            <a:ext cx="0" cy="2286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0BA2E97-5B13-448F-86B2-9E65C93BB120}"/>
              </a:ext>
            </a:extLst>
          </p:cNvPr>
          <p:cNvCxnSpPr>
            <a:cxnSpLocks/>
          </p:cNvCxnSpPr>
          <p:nvPr/>
        </p:nvCxnSpPr>
        <p:spPr>
          <a:xfrm>
            <a:off x="4624754" y="1828800"/>
            <a:ext cx="0" cy="28194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AC1BF4D-36E2-4394-AF68-DD99FC5C2C7E}"/>
              </a:ext>
            </a:extLst>
          </p:cNvPr>
          <p:cNvSpPr txBox="1"/>
          <p:nvPr/>
        </p:nvSpPr>
        <p:spPr>
          <a:xfrm>
            <a:off x="4953000" y="5181600"/>
            <a:ext cx="2362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4656012-0413-41CE-A3F5-7EAEABA4EF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2038" y="5370513"/>
          <a:ext cx="18081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680" imgH="571320" progId="Equation.DSMT4">
                  <p:embed/>
                </p:oleObj>
              </mc:Choice>
              <mc:Fallback>
                <p:oleObj name="Equation" r:id="rId5" imgW="1282680" imgH="57132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4656012-0413-41CE-A3F5-7EAEABA4E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2038" y="5370513"/>
                        <a:ext cx="1808162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0327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31863" y="685800"/>
          <a:ext cx="526415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879560" imgH="1523880" progId="Equation.3">
                  <p:embed/>
                </p:oleObj>
              </mc:Choice>
              <mc:Fallback>
                <p:oleObj name="数式" r:id="rId2" imgW="1879560" imgH="152388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685800"/>
                        <a:ext cx="5264150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1984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0"/>
          <a:ext cx="4516438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12800" imgH="1346040" progId="Equation.3">
                  <p:embed/>
                </p:oleObj>
              </mc:Choice>
              <mc:Fallback>
                <p:oleObj name="数式" r:id="rId2" imgW="1612800" imgH="1346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4516438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36576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336760" imgH="1015920" progId="Equation.3">
                  <p:embed/>
                </p:oleObj>
              </mc:Choice>
              <mc:Fallback>
                <p:oleObj name="数式" r:id="rId4" imgW="2336760" imgH="1015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8649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3048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336760" imgH="1015920" progId="Equation.3">
                  <p:embed/>
                </p:oleObj>
              </mc:Choice>
              <mc:Fallback>
                <p:oleObj name="数式" r:id="rId2" imgW="2336760" imgH="101592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3505200"/>
          <a:ext cx="57261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44440" imgH="533160" progId="Equation.3">
                  <p:embed/>
                </p:oleObj>
              </mc:Choice>
              <mc:Fallback>
                <p:oleObj name="数式" r:id="rId4" imgW="2044440" imgH="5331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72611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6844" y="51009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oley-</a:t>
            </a:r>
            <a:r>
              <a:rPr lang="en-US" sz="2400" dirty="0" err="1">
                <a:latin typeface="+mj-lt"/>
              </a:rPr>
              <a:t>Tukey</a:t>
            </a:r>
            <a:r>
              <a:rPr lang="en-US" sz="2400" dirty="0">
                <a:latin typeface="+mj-lt"/>
              </a:rPr>
              <a:t> algorithm:  J. W. Cooley and J. W. </a:t>
            </a:r>
            <a:r>
              <a:rPr lang="en-US" sz="2400" dirty="0" err="1">
                <a:latin typeface="+mj-lt"/>
              </a:rPr>
              <a:t>Tukey</a:t>
            </a:r>
            <a:r>
              <a:rPr lang="en-US" sz="2400" dirty="0">
                <a:latin typeface="+mj-lt"/>
              </a:rPr>
              <a:t>, “An algorithm for machine calculation of complex Fourier series”   Math. </a:t>
            </a:r>
            <a:r>
              <a:rPr lang="en-US" sz="2400">
                <a:latin typeface="+mj-lt"/>
              </a:rPr>
              <a:t>Computation 19, 297-301 (1965) 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04405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" y="1524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www.fftw.org/</a:t>
            </a:r>
            <a:endParaRPr lang="en-US" sz="2400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12FC1A-C95B-3616-0AFD-F2958592F1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" y="797068"/>
            <a:ext cx="9144000" cy="5360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178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2A09CFC-2AE5-2BB4-4336-F489A739FC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82" y="304800"/>
            <a:ext cx="9112718" cy="28194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2E0A41FB-4E46-F0CB-5BF0-3EE6A0DD57AD}"/>
              </a:ext>
            </a:extLst>
          </p:cNvPr>
          <p:cNvSpPr/>
          <p:nvPr/>
        </p:nvSpPr>
        <p:spPr>
          <a:xfrm>
            <a:off x="0" y="2438400"/>
            <a:ext cx="8991600" cy="365125"/>
          </a:xfrm>
          <a:prstGeom prst="rect">
            <a:avLst/>
          </a:prstGeom>
          <a:solidFill>
            <a:srgbClr val="92D050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2355AB1-0097-F58D-FD6F-77EA18019E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50182"/>
            <a:ext cx="9144000" cy="2317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346DE4-5383-4DC4-9C13-7E01666624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8052553-ABDD-486D-875D-38A2B73E36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934144-A033-48F7-8E06-BA2F07F96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0736889-4431-4DE2-9F63-E9BCE8627ACB}"/>
              </a:ext>
            </a:extLst>
          </p:cNvPr>
          <p:cNvSpPr txBox="1"/>
          <p:nvPr/>
        </p:nvSpPr>
        <p:spPr>
          <a:xfrm>
            <a:off x="457200" y="1447800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ier series and Fourier transforms are useful for solving and analyzing a wide variety of functions, also beyond the Sturm-Liouville context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In the next several slides we will consider a related concept – the Laplace transform.</a:t>
            </a:r>
          </a:p>
        </p:txBody>
      </p:sp>
    </p:spTree>
    <p:extLst>
      <p:ext uri="{BB962C8B-B14F-4D97-AF65-F5344CB8AC3E}">
        <p14:creationId xmlns:p14="http://schemas.microsoft.com/office/powerpoint/2010/main" val="7883185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pic>
        <p:nvPicPr>
          <p:cNvPr id="2017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7" t="11141" r="13094" b="57863"/>
          <a:stretch/>
        </p:blipFill>
        <p:spPr bwMode="auto">
          <a:xfrm>
            <a:off x="-13290" y="533400"/>
            <a:ext cx="9004890" cy="2742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7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64" t="62536" r="14104" b="6398"/>
          <a:stretch/>
        </p:blipFill>
        <p:spPr bwMode="auto">
          <a:xfrm>
            <a:off x="75346" y="3275462"/>
            <a:ext cx="8916254" cy="2515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422724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4803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71340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20377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0" y="0"/>
            <a:ext cx="9067800" cy="513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088892"/>
              </p:ext>
            </p:extLst>
          </p:nvPr>
        </p:nvGraphicFramePr>
        <p:xfrm>
          <a:off x="937016" y="5137150"/>
          <a:ext cx="704697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670200" imgH="634680" progId="Equation.3">
                  <p:embed/>
                </p:oleObj>
              </mc:Choice>
              <mc:Fallback>
                <p:oleObj name="数式" r:id="rId4" imgW="367020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7016" y="5137150"/>
                        <a:ext cx="704697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58057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657600" imgH="685800" progId="Equation.3">
                  <p:embed/>
                </p:oleObj>
              </mc:Choice>
              <mc:Fallback>
                <p:oleObj name="数式" r:id="rId3" imgW="3657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819160" imgH="1676160" progId="Equation.3">
                  <p:embed/>
                </p:oleObj>
              </mc:Choice>
              <mc:Fallback>
                <p:oleObj name="数式" r:id="rId5" imgW="2819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565360" imgH="939600" progId="Equation.3">
                  <p:embed/>
                </p:oleObj>
              </mc:Choice>
              <mc:Fallback>
                <p:oleObj name="数式" r:id="rId7" imgW="256536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1ABD9D8-283F-4779-BBBC-6E470CB9FECD}"/>
              </a:ext>
            </a:extLst>
          </p:cNvPr>
          <p:cNvSpPr txBox="1"/>
          <p:nvPr/>
        </p:nvSpPr>
        <p:spPr>
          <a:xfrm>
            <a:off x="6172200" y="5105400"/>
            <a:ext cx="2895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result look familiar?</a:t>
            </a:r>
          </a:p>
          <a:p>
            <a:pPr marL="457200" indent="-457200">
              <a:buAutoNum type="alphaLcPeriod"/>
            </a:pPr>
            <a:r>
              <a:rPr lang="en-US" sz="2400" dirty="0">
                <a:latin typeface="+mj-lt"/>
              </a:rPr>
              <a:t>Yes</a:t>
            </a:r>
          </a:p>
          <a:p>
            <a:pPr marL="457200" indent="-457200">
              <a:buAutoNum type="alphaLcPeriod"/>
            </a:pP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5689083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8B7D02E-9D30-4DA4-BA0F-7C601CE615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510F4C-F7D7-47C5-9BCA-08FFC8C8B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6FCEC5-2F89-4A95-8495-257D8FB7B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642EE0-3F02-4256-8920-E31280C927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52379" y="136525"/>
            <a:ext cx="5134841" cy="6180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E21CE7-8E9E-4C46-A9EE-3E3173738172}"/>
              </a:ext>
            </a:extLst>
          </p:cNvPr>
          <p:cNvSpPr txBox="1"/>
          <p:nvPr/>
        </p:nvSpPr>
        <p:spPr>
          <a:xfrm>
            <a:off x="152400" y="3048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ble of Laplace transfor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AA41BD-0334-4272-8428-C00599848982}"/>
              </a:ext>
            </a:extLst>
          </p:cNvPr>
          <p:cNvSpPr txBox="1"/>
          <p:nvPr/>
        </p:nvSpPr>
        <p:spPr>
          <a:xfrm>
            <a:off x="457200" y="6147786"/>
            <a:ext cx="8358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4"/>
              </a:rPr>
              <a:t>https://www.dartmouth.edu/~sullivan/22files/New%20Laplace%20Transform%20Table.pdf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55339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676160" imgH="1180800" progId="Equation.3">
                  <p:embed/>
                </p:oleObj>
              </mc:Choice>
              <mc:Fallback>
                <p:oleObj name="数式" r:id="rId3" imgW="16761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5450"/>
              </p:ext>
            </p:extLst>
          </p:nvPr>
        </p:nvGraphicFramePr>
        <p:xfrm>
          <a:off x="762000" y="2603431"/>
          <a:ext cx="8027105" cy="37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511600" imgH="2857320" progId="Equation.DSMT4">
                  <p:embed/>
                </p:oleObj>
              </mc:Choice>
              <mc:Fallback>
                <p:oleObj name="Equation" r:id="rId5" imgW="551160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3431"/>
                        <a:ext cx="8027105" cy="37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DFDCD9C-1081-446A-9986-09D14A0AD969}"/>
              </a:ext>
            </a:extLst>
          </p:cNvPr>
          <p:cNvSpPr txBox="1"/>
          <p:nvPr/>
        </p:nvSpPr>
        <p:spPr>
          <a:xfrm>
            <a:off x="4495801" y="596687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evaluate these integrals, we need to use complex analysis.</a:t>
            </a:r>
          </a:p>
        </p:txBody>
      </p:sp>
    </p:spTree>
    <p:extLst>
      <p:ext uri="{BB962C8B-B14F-4D97-AF65-F5344CB8AC3E}">
        <p14:creationId xmlns:p14="http://schemas.microsoft.com/office/powerpoint/2010/main" val="36025514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38378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755985"/>
              </p:ext>
            </p:extLst>
          </p:nvPr>
        </p:nvGraphicFramePr>
        <p:xfrm>
          <a:off x="533400" y="2614613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614613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E1B7F7A-3AD8-7B0B-6091-AC66FBAECB8C}"/>
              </a:ext>
            </a:extLst>
          </p:cNvPr>
          <p:cNvSpPr txBox="1"/>
          <p:nvPr/>
        </p:nvSpPr>
        <p:spPr>
          <a:xfrm>
            <a:off x="228600" y="3810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general – to calculate inverse Laplace transforms, we need to introduce concepts of complex numbers and contour integration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D76F7FD-480C-4CCF-94FA-D6F56ED65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4D321A-A68F-479C-894C-917FA1432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0BF9954-F1EF-4622-87DF-15E4FF697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A8A313-917A-4120-808B-FA8627C02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56429"/>
              </p:ext>
            </p:extLst>
          </p:nvPr>
        </p:nvGraphicFramePr>
        <p:xfrm>
          <a:off x="338138" y="698500"/>
          <a:ext cx="8467725" cy="359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28920" imgH="1790640" progId="Equation.DSMT4">
                  <p:embed/>
                </p:oleObj>
              </mc:Choice>
              <mc:Fallback>
                <p:oleObj name="Equation" r:id="rId3" imgW="4228920" imgH="1790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8DCCE4A-C2FF-460A-84F5-8A3AE6CF3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698500"/>
                        <a:ext cx="8467725" cy="359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01D0D8D-FDF3-43F9-99DF-98763B1E2231}"/>
              </a:ext>
            </a:extLst>
          </p:cNvPr>
          <p:cNvSpPr txBox="1"/>
          <p:nvPr/>
        </p:nvSpPr>
        <p:spPr>
          <a:xfrm>
            <a:off x="762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 Sturm-Liouville equations defined over a range of x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4EB50C0-8D6F-4E3B-B1C7-4658E6EFFEAF}"/>
              </a:ext>
            </a:extLst>
          </p:cNvPr>
          <p:cNvSpPr txBox="1"/>
          <p:nvPr/>
        </p:nvSpPr>
        <p:spPr>
          <a:xfrm>
            <a:off x="474662" y="4343400"/>
            <a:ext cx="805973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, because Sturm-Liouville operator is Hermitian, the eigenvalues are real and the eigenfunctions are orthogonal.   In the last lecture, we argued that the eigenfunctions form a “complete” set over the range of x defined for the particular system.</a:t>
            </a:r>
          </a:p>
        </p:txBody>
      </p:sp>
    </p:spTree>
    <p:extLst>
      <p:ext uri="{BB962C8B-B14F-4D97-AF65-F5344CB8AC3E}">
        <p14:creationId xmlns:p14="http://schemas.microsoft.com/office/powerpoint/2010/main" val="1519359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78DB34-0CCB-498E-906A-159C4E6DC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7146A5-2AB8-482F-9DA6-BF49219133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6EF2926-DA8D-485A-B537-EDE5578A0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A9C7F0E-31BC-4995-BEE9-96CB6B39B3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49507"/>
              </p:ext>
            </p:extLst>
          </p:nvPr>
        </p:nvGraphicFramePr>
        <p:xfrm>
          <a:off x="173831" y="174625"/>
          <a:ext cx="879633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81400" imgH="1054080" progId="Equation.DSMT4">
                  <p:embed/>
                </p:oleObj>
              </mc:Choice>
              <mc:Fallback>
                <p:oleObj name="Equation" r:id="rId3" imgW="59814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831" y="174625"/>
                        <a:ext cx="8796338" cy="155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8D64D95-8F20-4A93-BE40-39E84DA16A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96535"/>
              </p:ext>
            </p:extLst>
          </p:nvPr>
        </p:nvGraphicFramePr>
        <p:xfrm>
          <a:off x="319238" y="3221037"/>
          <a:ext cx="8212138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888840" progId="Equation.DSMT4">
                  <p:embed/>
                </p:oleObj>
              </mc:Choice>
              <mc:Fallback>
                <p:oleObj name="Equation" r:id="rId5" imgW="410184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1A8A313-917A-4120-808B-FA8627C02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38" y="3221037"/>
                        <a:ext cx="8212138" cy="178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13EF552-9340-47D7-8444-045E81261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824060"/>
              </p:ext>
            </p:extLst>
          </p:nvPr>
        </p:nvGraphicFramePr>
        <p:xfrm>
          <a:off x="310415" y="5132388"/>
          <a:ext cx="602121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87440" imgH="685800" progId="Equation.DSMT4">
                  <p:embed/>
                </p:oleObj>
              </mc:Choice>
              <mc:Fallback>
                <p:oleObj name="Equation" r:id="rId7" imgW="31874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415" y="5132388"/>
                        <a:ext cx="6021211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16D3E7-2DA5-45F0-B2EC-161FF26D2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95684"/>
              </p:ext>
            </p:extLst>
          </p:nvPr>
        </p:nvGraphicFramePr>
        <p:xfrm>
          <a:off x="344103" y="1833563"/>
          <a:ext cx="8330082" cy="126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60640" imgH="583920" progId="Equation.DSMT4">
                  <p:embed/>
                </p:oleObj>
              </mc:Choice>
              <mc:Fallback>
                <p:oleObj name="Equation" r:id="rId9" imgW="3860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103" y="1833563"/>
                        <a:ext cx="8330082" cy="126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60529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3C7A58-D975-4DC1-87F1-9CC1032EA7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26B0CB-C8B1-47AB-89AC-485234A767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51B86C-1263-4B5C-B579-FBF4D558BE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8FAB5A-4777-41C9-ACD1-1A2D0E06F4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9732" y="219529"/>
            <a:ext cx="3463468" cy="611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9317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0" y="390525"/>
          <a:ext cx="7967663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02040" imgH="1650960" progId="Equation.DSMT4">
                  <p:embed/>
                </p:oleObj>
              </mc:Choice>
              <mc:Fallback>
                <p:oleObj name="Equation" r:id="rId2" imgW="5702040" imgH="1650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390525"/>
                        <a:ext cx="7967663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800" y="2668377"/>
          <a:ext cx="8456612" cy="38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45040" imgH="3111480" progId="Equation.DSMT4">
                  <p:embed/>
                </p:oleObj>
              </mc:Choice>
              <mc:Fallback>
                <p:oleObj name="Equation" r:id="rId4" imgW="6845040" imgH="3111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668377"/>
                        <a:ext cx="8456612" cy="384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7877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739005"/>
            <a:ext cx="8839200" cy="339638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102881"/>
              </p:ext>
            </p:extLst>
          </p:nvPr>
        </p:nvGraphicFramePr>
        <p:xfrm>
          <a:off x="828675" y="885825"/>
          <a:ext cx="79073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99200" imgH="622080" progId="Equation.DSMT4">
                  <p:embed/>
                </p:oleObj>
              </mc:Choice>
              <mc:Fallback>
                <p:oleObj name="Equation" r:id="rId3" imgW="7099200" imgH="622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8675" y="885825"/>
                        <a:ext cx="7907338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49530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266400" progId="Equation.DSMT4">
                  <p:embed/>
                </p:oleObj>
              </mc:Choice>
              <mc:Fallback>
                <p:oleObj name="Equation" r:id="rId5" imgW="44424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953000"/>
                        <a:ext cx="63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96000" y="2957920"/>
          <a:ext cx="1152863" cy="3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2957920"/>
                        <a:ext cx="1152863" cy="37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70012" y="4130404"/>
          <a:ext cx="1152863" cy="3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0012" y="4130404"/>
                        <a:ext cx="1152863" cy="37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461250" y="2438400"/>
          <a:ext cx="13176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61250" y="2438400"/>
                        <a:ext cx="13176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15370" y="5673721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954033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6374593-BC5B-E568-77D2-3838736E21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839018"/>
            <a:ext cx="7315200" cy="42767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9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954627"/>
              </p:ext>
            </p:extLst>
          </p:nvPr>
        </p:nvGraphicFramePr>
        <p:xfrm>
          <a:off x="3363913" y="3123558"/>
          <a:ext cx="720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4240" imgH="266400" progId="Equation.DSMT4">
                  <p:embed/>
                </p:oleObj>
              </mc:Choice>
              <mc:Fallback>
                <p:oleObj name="Equation" r:id="rId3" imgW="444240" imgH="266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913" y="3123558"/>
                        <a:ext cx="7207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971800" y="1778982"/>
          <a:ext cx="1112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1778982"/>
                        <a:ext cx="1112838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380996"/>
              </p:ext>
            </p:extLst>
          </p:nvPr>
        </p:nvGraphicFramePr>
        <p:xfrm>
          <a:off x="6578600" y="2590800"/>
          <a:ext cx="11525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78600" y="2590800"/>
                        <a:ext cx="11525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244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D0B3316-F5E2-B95C-1ACD-4D53F3284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558940"/>
              </p:ext>
            </p:extLst>
          </p:nvPr>
        </p:nvGraphicFramePr>
        <p:xfrm>
          <a:off x="2573956" y="287039"/>
          <a:ext cx="5198444" cy="150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62240" imgH="914400" progId="Equation.DSMT4">
                  <p:embed/>
                </p:oleObj>
              </mc:Choice>
              <mc:Fallback>
                <p:oleObj name="Equation" r:id="rId9" imgW="31622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73956" y="287039"/>
                        <a:ext cx="5198444" cy="1503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58190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85</TotalTime>
  <Words>922</Words>
  <Application>Microsoft Office PowerPoint</Application>
  <PresentationFormat>On-screen Show (4:3)</PresentationFormat>
  <Paragraphs>191</Paragraphs>
  <Slides>37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</vt:lpstr>
      <vt:lpstr>Symbol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4</cp:revision>
  <cp:lastPrinted>2021-10-17T20:44:56Z</cp:lastPrinted>
  <dcterms:created xsi:type="dcterms:W3CDTF">2012-01-10T18:32:24Z</dcterms:created>
  <dcterms:modified xsi:type="dcterms:W3CDTF">2022-10-18T03:31:26Z</dcterms:modified>
</cp:coreProperties>
</file>